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F04A40" w:rsidRPr="00F04A40" w:rsidTr="00301DB9">
        <w:tc>
          <w:tcPr>
            <w:tcW w:w="1588" w:type="dxa"/>
            <w:vAlign w:val="center"/>
          </w:tcPr>
          <w:p w:rsidR="00F04A40" w:rsidRPr="00F04A40" w:rsidRDefault="00F04A40" w:rsidP="00F04A40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F04A40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32761999" wp14:editId="77C0CC4F">
                  <wp:extent cx="723265" cy="832485"/>
                  <wp:effectExtent l="0" t="0" r="635" b="5715"/>
                  <wp:docPr id="3" name="Рисунок 3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F04A40" w:rsidRPr="00F04A40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b/>
                <w:color w:val="000000"/>
                <w:spacing w:val="-8"/>
                <w:sz w:val="20"/>
                <w:szCs w:val="20"/>
              </w:rPr>
              <w:t>Министерство науки и высшего образования Российской Федерации</w:t>
            </w:r>
          </w:p>
          <w:p w:rsidR="00F04A40" w:rsidRPr="00F04A40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color w:val="000000"/>
                <w:spacing w:val="-8"/>
                <w:sz w:val="20"/>
                <w:szCs w:val="20"/>
              </w:rPr>
              <w:t xml:space="preserve">Калужский филиал </w:t>
            </w:r>
            <w:r w:rsidR="000062A9">
              <w:rPr>
                <w:color w:val="000000"/>
                <w:spacing w:val="-8"/>
                <w:sz w:val="20"/>
                <w:szCs w:val="20"/>
              </w:rPr>
              <w:br/>
            </w:r>
            <w:r w:rsidRPr="00F04A40">
              <w:rPr>
                <w:color w:val="000000"/>
                <w:spacing w:val="-8"/>
                <w:sz w:val="20"/>
                <w:szCs w:val="20"/>
              </w:rPr>
              <w:t xml:space="preserve">федерального государственного бюджетного </w:t>
            </w:r>
            <w:r w:rsidR="000062A9">
              <w:rPr>
                <w:color w:val="000000"/>
                <w:spacing w:val="-8"/>
                <w:sz w:val="20"/>
                <w:szCs w:val="20"/>
              </w:rPr>
              <w:br/>
            </w:r>
            <w:r w:rsidRPr="00F04A40">
              <w:rPr>
                <w:color w:val="000000"/>
                <w:spacing w:val="-8"/>
                <w:sz w:val="20"/>
                <w:szCs w:val="20"/>
              </w:rPr>
              <w:t>образовательного учреждения высшего образования</w:t>
            </w:r>
          </w:p>
          <w:p w:rsidR="00F04A40" w:rsidRPr="00F04A40" w:rsidRDefault="00F04A40" w:rsidP="00F04A40">
            <w:pPr>
              <w:keepLines/>
              <w:widowControl w:val="0"/>
              <w:jc w:val="center"/>
              <w:rPr>
                <w:b/>
                <w:i/>
                <w:snapToGrid w:val="0"/>
                <w:sz w:val="20"/>
                <w:szCs w:val="20"/>
              </w:rPr>
            </w:pPr>
            <w:r w:rsidRPr="00F04A40">
              <w:rPr>
                <w:b/>
                <w:i/>
                <w:snapToGrid w:val="0"/>
                <w:sz w:val="2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</w:t>
            </w:r>
            <w:r w:rsidR="00FC5BE8">
              <w:rPr>
                <w:b/>
                <w:i/>
                <w:snapToGrid w:val="0"/>
                <w:sz w:val="20"/>
                <w:szCs w:val="20"/>
              </w:rPr>
              <w:t>)</w:t>
            </w:r>
            <w:r w:rsidRPr="00F04A40">
              <w:rPr>
                <w:b/>
                <w:i/>
                <w:snapToGrid w:val="0"/>
                <w:sz w:val="20"/>
                <w:szCs w:val="20"/>
              </w:rPr>
              <w:t>»</w:t>
            </w:r>
          </w:p>
          <w:p w:rsidR="00F04A40" w:rsidRPr="00F04A40" w:rsidRDefault="00F04A40" w:rsidP="00F04A40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F04A40">
              <w:rPr>
                <w:b/>
                <w:i/>
                <w:snapToGrid w:val="0"/>
                <w:sz w:val="20"/>
                <w:szCs w:val="20"/>
              </w:rPr>
              <w:t>(КФ МГТУ им. Н.Э. Баумана)</w:t>
            </w:r>
          </w:p>
        </w:tc>
      </w:tr>
    </w:tbl>
    <w:p w:rsidR="00300F81" w:rsidRPr="00621FD7" w:rsidRDefault="00300F81" w:rsidP="00300F81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Cs w:val="20"/>
        </w:rPr>
      </w:pPr>
      <w:r w:rsidRPr="00621FD7">
        <w:rPr>
          <w:b/>
          <w:snapToGrid w:val="0"/>
          <w:sz w:val="28"/>
          <w:szCs w:val="20"/>
        </w:rPr>
        <w:t>ФАКУЛЬТЕТ</w:t>
      </w:r>
      <w:r w:rsidR="00621FD7" w:rsidRPr="00621FD7">
        <w:rPr>
          <w:snapToGrid w:val="0"/>
          <w:sz w:val="28"/>
          <w:szCs w:val="20"/>
        </w:rPr>
        <w:t xml:space="preserve"> </w:t>
      </w:r>
      <w:r w:rsidR="00291B84" w:rsidRPr="00621FD7">
        <w:rPr>
          <w:b/>
          <w:i/>
          <w:snapToGrid w:val="0"/>
          <w:sz w:val="28"/>
          <w:szCs w:val="20"/>
          <w:u w:val="single"/>
        </w:rPr>
        <w:t>ИУ</w:t>
      </w:r>
      <w:r w:rsidR="00621FD7" w:rsidRPr="00621FD7">
        <w:rPr>
          <w:b/>
          <w:i/>
          <w:snapToGrid w:val="0"/>
          <w:sz w:val="28"/>
          <w:szCs w:val="20"/>
          <w:u w:val="single"/>
        </w:rPr>
        <w:t>К</w:t>
      </w:r>
      <w:r w:rsidRPr="00621FD7">
        <w:rPr>
          <w:b/>
          <w:i/>
          <w:snapToGrid w:val="0"/>
          <w:sz w:val="28"/>
          <w:szCs w:val="20"/>
          <w:u w:val="single"/>
        </w:rPr>
        <w:t xml:space="preserve"> «</w:t>
      </w:r>
      <w:r w:rsidR="00291B84" w:rsidRPr="00621FD7">
        <w:rPr>
          <w:b/>
          <w:i/>
          <w:snapToGrid w:val="0"/>
          <w:sz w:val="28"/>
          <w:szCs w:val="20"/>
          <w:u w:val="single"/>
        </w:rPr>
        <w:t>Информатика и управление</w:t>
      </w:r>
      <w:r w:rsidRPr="00621FD7">
        <w:rPr>
          <w:b/>
          <w:snapToGrid w:val="0"/>
          <w:szCs w:val="20"/>
        </w:rPr>
        <w:t>__</w:t>
      </w:r>
      <w:r w:rsidRPr="00621FD7">
        <w:rPr>
          <w:snapToGrid w:val="0"/>
          <w:szCs w:val="20"/>
        </w:rPr>
        <w:t>_________________</w:t>
      </w:r>
    </w:p>
    <w:p w:rsidR="00F04A40" w:rsidRPr="00621FD7" w:rsidRDefault="00F04A40" w:rsidP="00F04A40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621FD7">
        <w:rPr>
          <w:b/>
          <w:snapToGrid w:val="0"/>
          <w:sz w:val="28"/>
          <w:szCs w:val="20"/>
        </w:rPr>
        <w:t>КАФЕДРА</w:t>
      </w:r>
      <w:r w:rsidRPr="00621FD7">
        <w:rPr>
          <w:snapToGrid w:val="0"/>
          <w:sz w:val="28"/>
          <w:szCs w:val="20"/>
        </w:rPr>
        <w:t xml:space="preserve"> __</w:t>
      </w:r>
      <w:r w:rsidR="00291B84" w:rsidRPr="00621FD7">
        <w:rPr>
          <w:b/>
          <w:i/>
          <w:snapToGrid w:val="0"/>
          <w:sz w:val="28"/>
          <w:szCs w:val="20"/>
          <w:u w:val="single"/>
        </w:rPr>
        <w:t>ИУ</w:t>
      </w:r>
      <w:r w:rsidR="00621FD7" w:rsidRPr="00621FD7">
        <w:rPr>
          <w:b/>
          <w:i/>
          <w:snapToGrid w:val="0"/>
          <w:sz w:val="28"/>
          <w:szCs w:val="20"/>
          <w:u w:val="single"/>
        </w:rPr>
        <w:t>К</w:t>
      </w:r>
      <w:r w:rsidR="007027B5" w:rsidRPr="00621FD7">
        <w:rPr>
          <w:b/>
          <w:i/>
          <w:snapToGrid w:val="0"/>
          <w:sz w:val="28"/>
          <w:szCs w:val="20"/>
          <w:u w:val="single"/>
        </w:rPr>
        <w:t>4</w:t>
      </w:r>
      <w:r w:rsidRPr="00621FD7">
        <w:rPr>
          <w:b/>
          <w:i/>
          <w:snapToGrid w:val="0"/>
          <w:sz w:val="28"/>
          <w:szCs w:val="20"/>
          <w:u w:val="single"/>
        </w:rPr>
        <w:t xml:space="preserve"> «</w:t>
      </w:r>
      <w:r w:rsidR="007027B5" w:rsidRPr="00621FD7">
        <w:rPr>
          <w:b/>
          <w:i/>
          <w:snapToGrid w:val="0"/>
          <w:sz w:val="28"/>
          <w:szCs w:val="20"/>
          <w:u w:val="single"/>
        </w:rPr>
        <w:t xml:space="preserve">Программное обеспечение ЭВМ, информационные </w:t>
      </w:r>
      <w:proofErr w:type="gramStart"/>
      <w:r w:rsidR="007027B5" w:rsidRPr="00621FD7">
        <w:rPr>
          <w:b/>
          <w:i/>
          <w:snapToGrid w:val="0"/>
          <w:sz w:val="28"/>
          <w:szCs w:val="20"/>
          <w:u w:val="single"/>
        </w:rPr>
        <w:t>технологии</w:t>
      </w:r>
      <w:r w:rsidRPr="00621FD7">
        <w:rPr>
          <w:b/>
          <w:i/>
          <w:snapToGrid w:val="0"/>
          <w:sz w:val="28"/>
          <w:szCs w:val="20"/>
          <w:u w:val="single"/>
        </w:rPr>
        <w:t>»</w:t>
      </w:r>
      <w:r w:rsidRPr="00621FD7">
        <w:rPr>
          <w:snapToGrid w:val="0"/>
          <w:sz w:val="28"/>
          <w:szCs w:val="20"/>
        </w:rPr>
        <w:t>_</w:t>
      </w:r>
      <w:proofErr w:type="gramEnd"/>
      <w:r w:rsidRPr="00621FD7">
        <w:rPr>
          <w:snapToGrid w:val="0"/>
          <w:sz w:val="28"/>
          <w:szCs w:val="20"/>
        </w:rPr>
        <w:t>_________</w:t>
      </w:r>
    </w:p>
    <w:p w:rsidR="00F04A40" w:rsidRPr="00F04A40" w:rsidRDefault="00F04A40" w:rsidP="00F04A40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0062A9" w:rsidRPr="00F6699D" w:rsidRDefault="000062A9" w:rsidP="004746AC">
      <w:pPr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Pr="00086842" w:rsidRDefault="001B0E06" w:rsidP="00F04A40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ЛАБОРАТОРНАЯ РАБОТА №</w:t>
      </w:r>
      <w:r w:rsidR="004F3FCF">
        <w:rPr>
          <w:b/>
          <w:sz w:val="36"/>
          <w:szCs w:val="36"/>
        </w:rPr>
        <w:t>1</w:t>
      </w:r>
    </w:p>
    <w:p w:rsidR="00F04A40" w:rsidRDefault="00F04A40" w:rsidP="0095089B"/>
    <w:p w:rsidR="0095089B" w:rsidRPr="00C13742" w:rsidRDefault="0095089B" w:rsidP="00F6699D">
      <w:pPr>
        <w:jc w:val="center"/>
        <w:rPr>
          <w:b/>
          <w:sz w:val="32"/>
          <w:szCs w:val="32"/>
        </w:rPr>
      </w:pPr>
      <w:r w:rsidRPr="00C13742">
        <w:rPr>
          <w:b/>
          <w:sz w:val="32"/>
          <w:szCs w:val="32"/>
        </w:rPr>
        <w:t>«</w:t>
      </w:r>
      <w:r w:rsidR="00C13742" w:rsidRPr="00C13742">
        <w:rPr>
          <w:b/>
          <w:sz w:val="28"/>
        </w:rPr>
        <w:t>РАЗЛОЖЕНИЯ СИГНАЛОВ В РЯД ФУРЬЕ</w:t>
      </w:r>
      <w:r w:rsidRPr="00C13742">
        <w:rPr>
          <w:b/>
          <w:sz w:val="32"/>
          <w:szCs w:val="32"/>
        </w:rPr>
        <w:t>»</w:t>
      </w:r>
    </w:p>
    <w:p w:rsidR="007027B5" w:rsidRDefault="007027B5" w:rsidP="0095089B">
      <w:pPr>
        <w:jc w:val="center"/>
        <w:rPr>
          <w:b/>
          <w:sz w:val="32"/>
          <w:szCs w:val="32"/>
        </w:rPr>
      </w:pPr>
    </w:p>
    <w:p w:rsidR="007027B5" w:rsidRPr="0095089B" w:rsidRDefault="007027B5" w:rsidP="0095089B">
      <w:pPr>
        <w:jc w:val="center"/>
        <w:rPr>
          <w:sz w:val="32"/>
          <w:szCs w:val="32"/>
        </w:rPr>
      </w:pPr>
    </w:p>
    <w:p w:rsidR="0095089B" w:rsidRDefault="0095089B" w:rsidP="0095089B"/>
    <w:p w:rsidR="0095089B" w:rsidRDefault="0095089B" w:rsidP="0095089B">
      <w:pPr>
        <w:ind w:left="2694" w:hanging="2694"/>
        <w:rPr>
          <w:b/>
          <w:sz w:val="28"/>
          <w:szCs w:val="28"/>
        </w:rPr>
      </w:pPr>
      <w:proofErr w:type="gramStart"/>
      <w:r w:rsidRPr="003D11F8">
        <w:rPr>
          <w:b/>
          <w:sz w:val="28"/>
          <w:szCs w:val="28"/>
        </w:rPr>
        <w:t>ДИСЦИПЛИНА</w:t>
      </w:r>
      <w:r>
        <w:rPr>
          <w:b/>
          <w:sz w:val="28"/>
          <w:szCs w:val="28"/>
        </w:rPr>
        <w:t xml:space="preserve">: </w:t>
      </w:r>
      <w:r w:rsidR="007027B5">
        <w:rPr>
          <w:b/>
          <w:sz w:val="28"/>
          <w:szCs w:val="28"/>
        </w:rPr>
        <w:t xml:space="preserve"> </w:t>
      </w:r>
      <w:r w:rsidR="00C13742" w:rsidRPr="00C13742">
        <w:rPr>
          <w:b/>
          <w:sz w:val="28"/>
          <w:szCs w:val="28"/>
        </w:rPr>
        <w:t>«</w:t>
      </w:r>
      <w:proofErr w:type="gramEnd"/>
      <w:r w:rsidR="00C13742" w:rsidRPr="00C13742">
        <w:rPr>
          <w:b/>
          <w:sz w:val="28"/>
        </w:rPr>
        <w:t>Цифровая обработка сигнала</w:t>
      </w:r>
      <w:r w:rsidR="00C13742" w:rsidRPr="00C13742">
        <w:rPr>
          <w:b/>
          <w:sz w:val="28"/>
          <w:szCs w:val="28"/>
        </w:rPr>
        <w:t>»</w:t>
      </w:r>
    </w:p>
    <w:p w:rsidR="0095089B" w:rsidRDefault="0095089B" w:rsidP="0095089B">
      <w:pPr>
        <w:rPr>
          <w:b/>
          <w:sz w:val="28"/>
          <w:szCs w:val="28"/>
        </w:rPr>
      </w:pPr>
    </w:p>
    <w:p w:rsidR="000062A9" w:rsidRDefault="000062A9" w:rsidP="0095089B">
      <w:pPr>
        <w:rPr>
          <w:b/>
          <w:sz w:val="28"/>
          <w:szCs w:val="28"/>
        </w:rPr>
      </w:pPr>
    </w:p>
    <w:p w:rsidR="000062A9" w:rsidRDefault="000062A9" w:rsidP="000062A9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0062A9" w:rsidTr="000062A9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062A9" w:rsidRDefault="000062A9" w:rsidP="007027B5">
            <w:pPr>
              <w:snapToGrid w:val="0"/>
              <w:spacing w:before="20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Выполнил: студент гр. </w:t>
            </w:r>
            <w:r w:rsidR="00230E03">
              <w:t>ИУК4 -72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0062A9" w:rsidRDefault="00291B84">
            <w:pPr>
              <w:keepLines/>
              <w:spacing w:before="240" w:line="256" w:lineRule="auto"/>
              <w:rPr>
                <w:lang w:eastAsia="en-US"/>
              </w:rPr>
            </w:pPr>
            <w:r>
              <w:rPr>
                <w:lang w:eastAsia="en-US"/>
              </w:rPr>
              <w:t>_________________ (_____</w:t>
            </w:r>
            <w:r w:rsidR="00834CBC" w:rsidRPr="00693751">
              <w:rPr>
                <w:u w:val="single"/>
                <w:lang w:eastAsia="en-US"/>
              </w:rPr>
              <w:t>Калашников А.С</w:t>
            </w:r>
            <w:r w:rsidRPr="00693751">
              <w:rPr>
                <w:u w:val="single"/>
                <w:lang w:eastAsia="en-US"/>
              </w:rPr>
              <w:t>.</w:t>
            </w:r>
            <w:r w:rsidR="000062A9" w:rsidRPr="00693751">
              <w:rPr>
                <w:u w:val="single"/>
                <w:lang w:eastAsia="en-US"/>
              </w:rPr>
              <w:t>__)</w:t>
            </w:r>
          </w:p>
          <w:p w:rsidR="000062A9" w:rsidRDefault="000062A9">
            <w:pPr>
              <w:keepLines/>
              <w:spacing w:line="256" w:lineRule="auto"/>
              <w:rPr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 xml:space="preserve">                  (</w:t>
            </w:r>
            <w:proofErr w:type="gramStart"/>
            <w:r>
              <w:rPr>
                <w:sz w:val="18"/>
                <w:szCs w:val="18"/>
                <w:lang w:eastAsia="en-US"/>
              </w:rPr>
              <w:t>Под</w:t>
            </w:r>
            <w:r>
              <w:rPr>
                <w:sz w:val="18"/>
                <w:lang w:eastAsia="en-US"/>
              </w:rPr>
              <w:t xml:space="preserve">пись)   </w:t>
            </w:r>
            <w:proofErr w:type="gramEnd"/>
            <w:r>
              <w:rPr>
                <w:sz w:val="18"/>
                <w:lang w:eastAsia="en-US"/>
              </w:rPr>
              <w:t xml:space="preserve">                                 (Ф.И.О.)</w:t>
            </w:r>
          </w:p>
          <w:p w:rsidR="000062A9" w:rsidRDefault="000062A9">
            <w:pPr>
              <w:spacing w:line="256" w:lineRule="auto"/>
              <w:rPr>
                <w:sz w:val="28"/>
                <w:szCs w:val="28"/>
                <w:lang w:eastAsia="en-US"/>
              </w:rPr>
            </w:pPr>
          </w:p>
        </w:tc>
      </w:tr>
      <w:tr w:rsidR="000062A9" w:rsidTr="000062A9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062A9" w:rsidRDefault="000062A9">
            <w:pPr>
              <w:snapToGrid w:val="0"/>
              <w:spacing w:before="20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оверил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0062A9" w:rsidRDefault="00291B84">
            <w:pPr>
              <w:keepLines/>
              <w:spacing w:before="240" w:line="25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_________________ </w:t>
            </w:r>
            <w:r w:rsidRPr="00C13742">
              <w:rPr>
                <w:lang w:eastAsia="en-US"/>
              </w:rPr>
              <w:t>(____</w:t>
            </w:r>
            <w:r w:rsidR="00693751" w:rsidRPr="00693751">
              <w:rPr>
                <w:u w:val="single"/>
              </w:rPr>
              <w:t>Тронов К.А</w:t>
            </w:r>
            <w:r w:rsidR="00B655A6" w:rsidRPr="00693751">
              <w:rPr>
                <w:u w:val="single"/>
                <w:lang w:eastAsia="en-US"/>
              </w:rPr>
              <w:t>.</w:t>
            </w:r>
            <w:r w:rsidR="000062A9" w:rsidRPr="00693751">
              <w:rPr>
                <w:u w:val="single"/>
                <w:lang w:eastAsia="en-US"/>
              </w:rPr>
              <w:t>___)</w:t>
            </w:r>
          </w:p>
          <w:p w:rsidR="000062A9" w:rsidRDefault="000062A9">
            <w:pPr>
              <w:keepLines/>
              <w:spacing w:line="256" w:lineRule="auto"/>
              <w:rPr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 xml:space="preserve">                  (</w:t>
            </w:r>
            <w:proofErr w:type="gramStart"/>
            <w:r>
              <w:rPr>
                <w:sz w:val="18"/>
                <w:szCs w:val="18"/>
                <w:lang w:eastAsia="en-US"/>
              </w:rPr>
              <w:t>Под</w:t>
            </w:r>
            <w:r>
              <w:rPr>
                <w:sz w:val="18"/>
                <w:lang w:eastAsia="en-US"/>
              </w:rPr>
              <w:t xml:space="preserve">пись)   </w:t>
            </w:r>
            <w:proofErr w:type="gramEnd"/>
            <w:r>
              <w:rPr>
                <w:sz w:val="18"/>
                <w:lang w:eastAsia="en-US"/>
              </w:rPr>
              <w:t xml:space="preserve">                                 (Ф.И.О.)</w:t>
            </w:r>
          </w:p>
          <w:p w:rsidR="000062A9" w:rsidRDefault="000062A9">
            <w:pPr>
              <w:spacing w:line="256" w:lineRule="auto"/>
              <w:rPr>
                <w:sz w:val="28"/>
                <w:szCs w:val="28"/>
                <w:lang w:eastAsia="en-US"/>
              </w:rPr>
            </w:pPr>
          </w:p>
        </w:tc>
      </w:tr>
      <w:tr w:rsidR="000062A9" w:rsidTr="000062A9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BB4F94" w:rsidRDefault="00BB4F94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</w:p>
          <w:p w:rsidR="000062A9" w:rsidRDefault="000062A9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Дата сдачи (защиты):</w:t>
            </w:r>
          </w:p>
          <w:p w:rsidR="000062A9" w:rsidRDefault="000062A9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езультаты сдачи (защиты):</w:t>
            </w:r>
          </w:p>
        </w:tc>
      </w:tr>
      <w:tr w:rsidR="000062A9" w:rsidTr="000062A9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:rsidR="000062A9" w:rsidRDefault="000062A9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062A9" w:rsidRDefault="000062A9">
            <w:pPr>
              <w:spacing w:after="16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- Балльная оценка:</w:t>
            </w:r>
          </w:p>
          <w:p w:rsidR="00B655A6" w:rsidRDefault="000062A9">
            <w:pPr>
              <w:spacing w:after="16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- Оценка: </w:t>
            </w:r>
          </w:p>
          <w:p w:rsidR="00BB4F94" w:rsidRDefault="00BB4F94">
            <w:pPr>
              <w:spacing w:after="160" w:line="256" w:lineRule="auto"/>
              <w:rPr>
                <w:sz w:val="28"/>
                <w:szCs w:val="28"/>
                <w:lang w:eastAsia="en-US"/>
              </w:rPr>
            </w:pPr>
          </w:p>
          <w:p w:rsidR="00086842" w:rsidRDefault="00086842">
            <w:pPr>
              <w:spacing w:after="160" w:line="256" w:lineRule="auto"/>
              <w:rPr>
                <w:sz w:val="28"/>
                <w:szCs w:val="28"/>
                <w:lang w:eastAsia="en-US"/>
              </w:rPr>
            </w:pPr>
          </w:p>
        </w:tc>
      </w:tr>
    </w:tbl>
    <w:p w:rsidR="00C17927" w:rsidRDefault="00091E02" w:rsidP="000062A9">
      <w:pPr>
        <w:jc w:val="center"/>
        <w:rPr>
          <w:sz w:val="28"/>
          <w:szCs w:val="28"/>
        </w:rPr>
      </w:pPr>
      <w:r>
        <w:rPr>
          <w:sz w:val="28"/>
          <w:szCs w:val="28"/>
        </w:rPr>
        <w:t>Калуга, 2023</w:t>
      </w:r>
      <w:r w:rsidR="00693751">
        <w:rPr>
          <w:sz w:val="28"/>
          <w:szCs w:val="28"/>
        </w:rPr>
        <w:t xml:space="preserve"> </w:t>
      </w:r>
    </w:p>
    <w:p w:rsidR="00C13742" w:rsidRPr="00C76397" w:rsidRDefault="00C13742" w:rsidP="00C13742">
      <w:pPr>
        <w:pStyle w:val="1"/>
        <w:jc w:val="both"/>
        <w:rPr>
          <w:b w:val="0"/>
          <w:u w:val="none"/>
        </w:rPr>
      </w:pPr>
      <w:r w:rsidRPr="00C76397">
        <w:lastRenderedPageBreak/>
        <w:t>Цель:</w:t>
      </w:r>
      <w:r w:rsidRPr="00C76397">
        <w:rPr>
          <w:u w:val="none"/>
        </w:rPr>
        <w:t xml:space="preserve"> </w:t>
      </w:r>
      <w:r w:rsidR="00DC1561" w:rsidRPr="00DC1561">
        <w:rPr>
          <w:b w:val="0"/>
          <w:u w:val="none"/>
        </w:rPr>
        <w:t>формирование практических навыков разложения сигналов различного вида в ряд Фурье и моделирование сигналов различной формы с заданными параметрами.</w:t>
      </w:r>
    </w:p>
    <w:p w:rsidR="00C13742" w:rsidRPr="00C76397" w:rsidRDefault="00C13742" w:rsidP="00C13742">
      <w:pPr>
        <w:jc w:val="both"/>
        <w:rPr>
          <w:sz w:val="28"/>
        </w:rPr>
      </w:pPr>
    </w:p>
    <w:p w:rsidR="00C13742" w:rsidRPr="00C76397" w:rsidRDefault="00C13742" w:rsidP="00C13742">
      <w:pPr>
        <w:jc w:val="both"/>
        <w:rPr>
          <w:b/>
          <w:sz w:val="28"/>
        </w:rPr>
      </w:pPr>
      <w:r w:rsidRPr="00C76397">
        <w:rPr>
          <w:b/>
          <w:sz w:val="28"/>
        </w:rPr>
        <w:t xml:space="preserve">Задачи: </w:t>
      </w:r>
    </w:p>
    <w:p w:rsidR="00DC1561" w:rsidRPr="00DC1561" w:rsidRDefault="00DC1561" w:rsidP="00DC1561">
      <w:pPr>
        <w:shd w:val="clear" w:color="auto" w:fill="FFFFFF"/>
        <w:ind w:firstLine="708"/>
        <w:rPr>
          <w:sz w:val="28"/>
        </w:rPr>
      </w:pPr>
      <w:r w:rsidRPr="00DC1561">
        <w:rPr>
          <w:sz w:val="28"/>
        </w:rPr>
        <w:t xml:space="preserve">1) Выполнить разложение сигналов в ряд Фурье. Разложению подлежат следующие сигналы: последовательность прямоугольных импульсов, меандр, пилообразный сигнал и последовательность треугольных импульсов. </w:t>
      </w:r>
    </w:p>
    <w:p w:rsidR="00DC1561" w:rsidRPr="00DC1561" w:rsidRDefault="00DC1561" w:rsidP="00DC1561">
      <w:pPr>
        <w:shd w:val="clear" w:color="auto" w:fill="FFFFFF"/>
        <w:ind w:firstLine="708"/>
        <w:rPr>
          <w:sz w:val="28"/>
        </w:rPr>
      </w:pPr>
      <w:r w:rsidRPr="00DC1561">
        <w:rPr>
          <w:sz w:val="28"/>
        </w:rPr>
        <w:t xml:space="preserve">2) Построить графики для промежуточных стадий суммирования. Для каждого варианта и каждого вида сигнала заданы параметры: </w:t>
      </w:r>
    </w:p>
    <w:p w:rsidR="00DC1561" w:rsidRPr="00DC1561" w:rsidRDefault="00DC1561" w:rsidP="00DC1561">
      <w:pPr>
        <w:shd w:val="clear" w:color="auto" w:fill="FFFFFF"/>
        <w:ind w:firstLine="708"/>
        <w:rPr>
          <w:sz w:val="28"/>
        </w:rPr>
      </w:pPr>
      <w:r w:rsidRPr="00DC1561">
        <w:rPr>
          <w:sz w:val="28"/>
        </w:rPr>
        <w:sym w:font="Symbol" w:char="F0B7"/>
      </w:r>
      <w:r w:rsidRPr="00DC1561">
        <w:rPr>
          <w:sz w:val="28"/>
        </w:rPr>
        <w:t xml:space="preserve"> для последовательности прямоугольных импульсов – амплитуда, период повторения и длительность импульсов; </w:t>
      </w:r>
    </w:p>
    <w:p w:rsidR="00DC1561" w:rsidRPr="00DC1561" w:rsidRDefault="00DC1561" w:rsidP="00DC1561">
      <w:pPr>
        <w:shd w:val="clear" w:color="auto" w:fill="FFFFFF"/>
        <w:ind w:firstLine="708"/>
        <w:rPr>
          <w:sz w:val="28"/>
        </w:rPr>
      </w:pPr>
      <w:r w:rsidRPr="00DC1561">
        <w:rPr>
          <w:sz w:val="28"/>
        </w:rPr>
        <w:sym w:font="Symbol" w:char="F0B7"/>
      </w:r>
      <w:r w:rsidRPr="00DC1561">
        <w:rPr>
          <w:sz w:val="28"/>
        </w:rPr>
        <w:t xml:space="preserve"> для меандра, пилообразного сигнала и последовательности треугольных импульсов – амплитуда и период повторения импульсов;</w:t>
      </w:r>
    </w:p>
    <w:p w:rsidR="00DE0D5A" w:rsidRPr="00DC1561" w:rsidRDefault="00DC1561" w:rsidP="00DC1561">
      <w:pPr>
        <w:shd w:val="clear" w:color="auto" w:fill="FFFFFF"/>
        <w:ind w:firstLine="708"/>
        <w:rPr>
          <w:sz w:val="28"/>
        </w:rPr>
      </w:pPr>
      <w:r w:rsidRPr="00DC1561">
        <w:rPr>
          <w:sz w:val="28"/>
        </w:rPr>
        <w:sym w:font="Symbol" w:char="F0B7"/>
      </w:r>
      <w:r w:rsidRPr="00DC1561">
        <w:rPr>
          <w:sz w:val="28"/>
        </w:rPr>
        <w:t xml:space="preserve"> для всех видов сигналов задано число ненулевых гармоник.</w:t>
      </w:r>
    </w:p>
    <w:p w:rsidR="004746AC" w:rsidRDefault="004746AC" w:rsidP="004746AC">
      <w:pPr>
        <w:shd w:val="clear" w:color="auto" w:fill="FFFFFF"/>
      </w:pPr>
    </w:p>
    <w:p w:rsidR="00DE0D5A" w:rsidRPr="00DE0D5A" w:rsidRDefault="00DE0D5A" w:rsidP="004746AC">
      <w:pPr>
        <w:shd w:val="clear" w:color="auto" w:fill="FFFFFF"/>
        <w:rPr>
          <w:b/>
          <w:sz w:val="28"/>
          <w:szCs w:val="28"/>
        </w:rPr>
      </w:pPr>
      <w:r w:rsidRPr="00DE0D5A">
        <w:rPr>
          <w:b/>
          <w:sz w:val="28"/>
          <w:szCs w:val="28"/>
        </w:rPr>
        <w:t>В</w:t>
      </w:r>
      <w:r w:rsidR="0013483A">
        <w:rPr>
          <w:b/>
          <w:sz w:val="28"/>
          <w:szCs w:val="28"/>
        </w:rPr>
        <w:t>ариант 6</w:t>
      </w:r>
      <w:bookmarkStart w:id="0" w:name="_GoBack"/>
      <w:bookmarkEnd w:id="0"/>
      <w:r w:rsidRPr="00DE0D5A">
        <w:rPr>
          <w:b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1878"/>
        <w:gridCol w:w="1878"/>
        <w:gridCol w:w="1878"/>
        <w:gridCol w:w="1879"/>
      </w:tblGrid>
      <w:tr w:rsidR="00C13742" w:rsidRPr="00C76397" w:rsidTr="00C938D4">
        <w:trPr>
          <w:cantSplit/>
          <w:jc w:val="center"/>
        </w:trPr>
        <w:tc>
          <w:tcPr>
            <w:tcW w:w="1242" w:type="dxa"/>
            <w:vMerge w:val="restart"/>
          </w:tcPr>
          <w:p w:rsidR="00C13742" w:rsidRPr="00C76397" w:rsidRDefault="00C13742" w:rsidP="00C938D4">
            <w:pPr>
              <w:pStyle w:val="ad"/>
              <w:jc w:val="center"/>
              <w:rPr>
                <w:b/>
                <w:sz w:val="28"/>
                <w:szCs w:val="28"/>
              </w:rPr>
            </w:pPr>
            <w:r w:rsidRPr="00C76397">
              <w:rPr>
                <w:b/>
                <w:sz w:val="28"/>
                <w:szCs w:val="28"/>
                <w:lang w:val="en-US"/>
              </w:rPr>
              <w:t xml:space="preserve">№ </w:t>
            </w:r>
            <w:r w:rsidRPr="00C76397">
              <w:rPr>
                <w:b/>
                <w:sz w:val="28"/>
                <w:szCs w:val="28"/>
              </w:rPr>
              <w:t>варианта</w:t>
            </w:r>
          </w:p>
        </w:tc>
        <w:tc>
          <w:tcPr>
            <w:tcW w:w="7513" w:type="dxa"/>
            <w:gridSpan w:val="4"/>
          </w:tcPr>
          <w:p w:rsidR="00C13742" w:rsidRPr="00C76397" w:rsidRDefault="00C13742" w:rsidP="00C938D4">
            <w:pPr>
              <w:pStyle w:val="ad"/>
              <w:jc w:val="center"/>
              <w:rPr>
                <w:b/>
                <w:sz w:val="28"/>
                <w:szCs w:val="28"/>
              </w:rPr>
            </w:pPr>
            <w:r w:rsidRPr="00C76397">
              <w:rPr>
                <w:b/>
                <w:sz w:val="28"/>
                <w:szCs w:val="28"/>
              </w:rPr>
              <w:t>Параметры для сигналов</w:t>
            </w:r>
          </w:p>
        </w:tc>
      </w:tr>
      <w:tr w:rsidR="00C13742" w:rsidRPr="00C76397" w:rsidTr="00C938D4">
        <w:trPr>
          <w:cantSplit/>
          <w:jc w:val="center"/>
        </w:trPr>
        <w:tc>
          <w:tcPr>
            <w:tcW w:w="1242" w:type="dxa"/>
            <w:vMerge/>
          </w:tcPr>
          <w:p w:rsidR="00C13742" w:rsidRPr="00C76397" w:rsidRDefault="00C13742" w:rsidP="00C938D4">
            <w:pPr>
              <w:pStyle w:val="ad"/>
              <w:rPr>
                <w:sz w:val="28"/>
                <w:szCs w:val="28"/>
                <w:lang w:val="en-US"/>
              </w:rPr>
            </w:pPr>
          </w:p>
        </w:tc>
        <w:tc>
          <w:tcPr>
            <w:tcW w:w="1878" w:type="dxa"/>
          </w:tcPr>
          <w:p w:rsidR="00C13742" w:rsidRPr="00C76397" w:rsidRDefault="00C13742" w:rsidP="00C938D4">
            <w:pPr>
              <w:pStyle w:val="ad"/>
              <w:jc w:val="center"/>
              <w:rPr>
                <w:b/>
                <w:sz w:val="28"/>
                <w:szCs w:val="28"/>
              </w:rPr>
            </w:pPr>
            <w:r w:rsidRPr="00C76397">
              <w:rPr>
                <w:b/>
                <w:position w:val="-4"/>
                <w:sz w:val="28"/>
                <w:szCs w:val="28"/>
                <w:lang w:val="en-US"/>
              </w:rPr>
              <w:object w:dxaOrig="2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4.4pt" o:ole="" fillcolor="window">
                  <v:imagedata r:id="rId9" o:title=""/>
                </v:shape>
                <o:OLEObject Type="Embed" ProgID="Equation.DSMT4" ShapeID="_x0000_i1025" DrawAspect="Content" ObjectID="_1756029372" r:id="rId10"/>
              </w:object>
            </w:r>
            <w:r w:rsidRPr="00C76397">
              <w:rPr>
                <w:b/>
                <w:sz w:val="28"/>
                <w:szCs w:val="28"/>
              </w:rPr>
              <w:t xml:space="preserve"> </w:t>
            </w:r>
            <w:r w:rsidRPr="00C76397">
              <w:rPr>
                <w:b/>
                <w:sz w:val="28"/>
                <w:szCs w:val="28"/>
                <w:lang w:val="en-US"/>
              </w:rPr>
              <w:t xml:space="preserve">– </w:t>
            </w:r>
            <w:r w:rsidRPr="00C76397">
              <w:rPr>
                <w:b/>
                <w:sz w:val="28"/>
                <w:szCs w:val="28"/>
              </w:rPr>
              <w:t>амплитуда сигнала</w:t>
            </w:r>
          </w:p>
        </w:tc>
        <w:tc>
          <w:tcPr>
            <w:tcW w:w="1878" w:type="dxa"/>
          </w:tcPr>
          <w:p w:rsidR="00C13742" w:rsidRPr="00C76397" w:rsidRDefault="00C13742" w:rsidP="00C938D4">
            <w:pPr>
              <w:pStyle w:val="ad"/>
              <w:jc w:val="center"/>
              <w:rPr>
                <w:b/>
                <w:sz w:val="28"/>
                <w:szCs w:val="28"/>
              </w:rPr>
            </w:pPr>
            <w:r w:rsidRPr="00C76397">
              <w:rPr>
                <w:b/>
                <w:position w:val="-4"/>
                <w:sz w:val="28"/>
                <w:szCs w:val="28"/>
                <w:lang w:val="en-US"/>
              </w:rPr>
              <w:object w:dxaOrig="260" w:dyaOrig="279">
                <v:shape id="_x0000_i1026" type="#_x0000_t75" style="width:12.6pt;height:14.4pt" o:ole="" fillcolor="window">
                  <v:imagedata r:id="rId11" o:title=""/>
                </v:shape>
                <o:OLEObject Type="Embed" ProgID="Equation.DSMT4" ShapeID="_x0000_i1026" DrawAspect="Content" ObjectID="_1756029373" r:id="rId12"/>
              </w:object>
            </w:r>
            <w:r w:rsidRPr="00C76397">
              <w:rPr>
                <w:b/>
                <w:sz w:val="28"/>
                <w:szCs w:val="28"/>
              </w:rPr>
              <w:t xml:space="preserve"> </w:t>
            </w:r>
            <w:r w:rsidRPr="00C76397">
              <w:rPr>
                <w:b/>
                <w:sz w:val="28"/>
                <w:szCs w:val="28"/>
                <w:lang w:val="en-US"/>
              </w:rPr>
              <w:t xml:space="preserve">– </w:t>
            </w:r>
            <w:r w:rsidRPr="00C76397">
              <w:rPr>
                <w:b/>
                <w:sz w:val="28"/>
                <w:szCs w:val="28"/>
              </w:rPr>
              <w:t>период повторения сигналов</w:t>
            </w:r>
          </w:p>
        </w:tc>
        <w:tc>
          <w:tcPr>
            <w:tcW w:w="1878" w:type="dxa"/>
          </w:tcPr>
          <w:p w:rsidR="00C13742" w:rsidRPr="00C76397" w:rsidRDefault="00C13742" w:rsidP="00C938D4">
            <w:pPr>
              <w:pStyle w:val="ad"/>
              <w:jc w:val="center"/>
              <w:rPr>
                <w:b/>
                <w:sz w:val="28"/>
                <w:szCs w:val="28"/>
              </w:rPr>
            </w:pPr>
            <w:r w:rsidRPr="00C76397">
              <w:rPr>
                <w:b/>
                <w:position w:val="-6"/>
                <w:sz w:val="28"/>
                <w:szCs w:val="28"/>
                <w:lang w:val="en-US"/>
              </w:rPr>
              <w:object w:dxaOrig="200" w:dyaOrig="240">
                <v:shape id="_x0000_i1027" type="#_x0000_t75" style="width:9.6pt;height:12pt" o:ole="" fillcolor="window">
                  <v:imagedata r:id="rId13" o:title=""/>
                </v:shape>
                <o:OLEObject Type="Embed" ProgID="Equation.DSMT4" ShapeID="_x0000_i1027" DrawAspect="Content" ObjectID="_1756029374" r:id="rId14"/>
              </w:object>
            </w:r>
            <w:r w:rsidRPr="00C76397">
              <w:rPr>
                <w:b/>
                <w:sz w:val="28"/>
                <w:szCs w:val="28"/>
              </w:rPr>
              <w:t xml:space="preserve"> </w:t>
            </w:r>
            <w:r w:rsidRPr="00C76397">
              <w:rPr>
                <w:b/>
                <w:sz w:val="28"/>
                <w:szCs w:val="28"/>
                <w:lang w:val="en-US"/>
              </w:rPr>
              <w:t xml:space="preserve">– </w:t>
            </w:r>
            <w:r w:rsidRPr="00C76397">
              <w:rPr>
                <w:b/>
                <w:sz w:val="28"/>
                <w:szCs w:val="28"/>
              </w:rPr>
              <w:t>длительность сигнала</w:t>
            </w:r>
          </w:p>
        </w:tc>
        <w:tc>
          <w:tcPr>
            <w:tcW w:w="1879" w:type="dxa"/>
          </w:tcPr>
          <w:p w:rsidR="00C13742" w:rsidRPr="00C76397" w:rsidRDefault="00C13742" w:rsidP="00C938D4">
            <w:pPr>
              <w:pStyle w:val="ad"/>
              <w:jc w:val="center"/>
              <w:rPr>
                <w:b/>
                <w:sz w:val="28"/>
                <w:szCs w:val="28"/>
              </w:rPr>
            </w:pPr>
            <w:r w:rsidRPr="00C76397">
              <w:rPr>
                <w:b/>
                <w:position w:val="-6"/>
                <w:sz w:val="28"/>
                <w:szCs w:val="28"/>
                <w:lang w:val="en-US"/>
              </w:rPr>
              <w:object w:dxaOrig="220" w:dyaOrig="300">
                <v:shape id="_x0000_i1028" type="#_x0000_t75" style="width:11.4pt;height:15pt" o:ole="" fillcolor="window">
                  <v:imagedata r:id="rId15" o:title=""/>
                </v:shape>
                <o:OLEObject Type="Embed" ProgID="Equation.DSMT4" ShapeID="_x0000_i1028" DrawAspect="Content" ObjectID="_1756029375" r:id="rId16"/>
              </w:object>
            </w:r>
            <w:r w:rsidRPr="00C76397">
              <w:rPr>
                <w:b/>
                <w:sz w:val="28"/>
                <w:szCs w:val="28"/>
              </w:rPr>
              <w:t xml:space="preserve"> </w:t>
            </w:r>
            <w:r w:rsidRPr="00C76397">
              <w:rPr>
                <w:b/>
                <w:sz w:val="28"/>
                <w:szCs w:val="28"/>
                <w:lang w:val="en-US"/>
              </w:rPr>
              <w:t xml:space="preserve">– </w:t>
            </w:r>
            <w:r w:rsidRPr="00C76397">
              <w:rPr>
                <w:b/>
                <w:sz w:val="28"/>
                <w:szCs w:val="28"/>
              </w:rPr>
              <w:t>число ненулевых гармоник</w:t>
            </w:r>
          </w:p>
        </w:tc>
      </w:tr>
      <w:tr w:rsidR="00C13742" w:rsidRPr="00C76397" w:rsidTr="00C938D4">
        <w:trPr>
          <w:cantSplit/>
          <w:jc w:val="center"/>
        </w:trPr>
        <w:tc>
          <w:tcPr>
            <w:tcW w:w="1242" w:type="dxa"/>
          </w:tcPr>
          <w:p w:rsidR="00C13742" w:rsidRPr="00C13742" w:rsidRDefault="00E804F5" w:rsidP="00C938D4">
            <w:pPr>
              <w:pStyle w:val="ad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1878" w:type="dxa"/>
          </w:tcPr>
          <w:p w:rsidR="00C13742" w:rsidRPr="00C13742" w:rsidRDefault="00E804F5" w:rsidP="00C938D4">
            <w:pPr>
              <w:pStyle w:val="ad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878" w:type="dxa"/>
          </w:tcPr>
          <w:p w:rsidR="00C13742" w:rsidRPr="00C13742" w:rsidRDefault="00E804F5" w:rsidP="00C938D4">
            <w:pPr>
              <w:pStyle w:val="ad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878" w:type="dxa"/>
          </w:tcPr>
          <w:p w:rsidR="00C13742" w:rsidRPr="00C13742" w:rsidRDefault="00E804F5" w:rsidP="00C938D4">
            <w:pPr>
              <w:pStyle w:val="ad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79" w:type="dxa"/>
          </w:tcPr>
          <w:p w:rsidR="00C13742" w:rsidRPr="00361380" w:rsidRDefault="00C13742" w:rsidP="00361380">
            <w:pPr>
              <w:pStyle w:val="ad"/>
              <w:jc w:val="center"/>
              <w:rPr>
                <w:sz w:val="28"/>
                <w:szCs w:val="28"/>
              </w:rPr>
            </w:pPr>
            <w:r w:rsidRPr="00C76397">
              <w:rPr>
                <w:sz w:val="28"/>
                <w:szCs w:val="28"/>
                <w:lang w:val="en-US"/>
              </w:rPr>
              <w:t>1</w:t>
            </w:r>
            <w:r w:rsidR="00E804F5">
              <w:rPr>
                <w:sz w:val="28"/>
                <w:szCs w:val="28"/>
              </w:rPr>
              <w:t>4</w:t>
            </w:r>
          </w:p>
        </w:tc>
      </w:tr>
    </w:tbl>
    <w:p w:rsidR="00DE0D5A" w:rsidRPr="00DE0D5A" w:rsidRDefault="00DE0D5A" w:rsidP="004746AC">
      <w:pPr>
        <w:shd w:val="clear" w:color="auto" w:fill="FFFFFF"/>
        <w:rPr>
          <w:sz w:val="28"/>
          <w:szCs w:val="28"/>
        </w:rPr>
      </w:pPr>
    </w:p>
    <w:p w:rsidR="00C13742" w:rsidRPr="00C76397" w:rsidRDefault="00C13742" w:rsidP="00C13742">
      <w:pPr>
        <w:jc w:val="both"/>
        <w:rPr>
          <w:b/>
          <w:sz w:val="28"/>
        </w:rPr>
      </w:pPr>
      <w:r w:rsidRPr="00C76397">
        <w:rPr>
          <w:b/>
          <w:sz w:val="28"/>
        </w:rPr>
        <w:t>Последовательность прямоугольных импульсов: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N = 14; 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t = -3:0.01:3;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A = 5; 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T = 3; 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proofErr w:type="spell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tau</w:t>
      </w:r>
      <w:proofErr w:type="spell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 2; 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q = T/</w:t>
      </w:r>
      <w:proofErr w:type="spell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tau</w:t>
      </w:r>
      <w:proofErr w:type="spell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; 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proofErr w:type="spell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nh</w:t>
      </w:r>
      <w:proofErr w:type="spell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 (</w:t>
      </w:r>
      <w:proofErr w:type="gram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1:N</w:t>
      </w:r>
      <w:proofErr w:type="gram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); 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rmonics = cos(2*pi*</w:t>
      </w:r>
      <w:proofErr w:type="spell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h</w:t>
      </w:r>
      <w:proofErr w:type="spell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'*t/T);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m = 2*A/pi./</w:t>
      </w:r>
      <w:proofErr w:type="spell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h</w:t>
      </w:r>
      <w:proofErr w:type="spell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.*sin(</w:t>
      </w:r>
      <w:proofErr w:type="gram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i.*</w:t>
      </w:r>
      <w:proofErr w:type="spellStart"/>
      <w:proofErr w:type="gram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h</w:t>
      </w:r>
      <w:proofErr w:type="spell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/q); 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s1 = </w:t>
      </w:r>
      <w:proofErr w:type="gram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rmonics .</w:t>
      </w:r>
      <w:proofErr w:type="gram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* </w:t>
      </w:r>
      <w:proofErr w:type="spell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repmat</w:t>
      </w:r>
      <w:proofErr w:type="spell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(Am', 1, length(t)); </w:t>
      </w:r>
    </w:p>
    <w:p w:rsidR="00E804F5" w:rsidRPr="00E804F5" w:rsidRDefault="00E804F5" w:rsidP="00E804F5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s2 = </w:t>
      </w:r>
      <w:proofErr w:type="spell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umsum</w:t>
      </w:r>
      <w:proofErr w:type="spell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(s</w:t>
      </w:r>
      <w:proofErr w:type="gram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)+</w:t>
      </w:r>
      <w:proofErr w:type="gram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A/q;</w:t>
      </w:r>
    </w:p>
    <w:p w:rsidR="00BE2EEF" w:rsidRPr="000B63C8" w:rsidRDefault="00E804F5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E804F5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or</w:t>
      </w:r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k=</w:t>
      </w:r>
      <w:proofErr w:type="gramStart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N</w:t>
      </w:r>
      <w:proofErr w:type="gramEnd"/>
      <w:r w:rsidRPr="00E804F5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, subplot(5, 3, k), plot(t, s2(k,:)), </w:t>
      </w:r>
      <w:r w:rsidRPr="00E804F5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end</w:t>
      </w:r>
    </w:p>
    <w:p w:rsidR="00C13742" w:rsidRPr="00361380" w:rsidRDefault="00C13742" w:rsidP="00C13742">
      <w:pPr>
        <w:jc w:val="both"/>
        <w:rPr>
          <w:b/>
          <w:sz w:val="28"/>
          <w:lang w:val="en-US"/>
        </w:rPr>
      </w:pPr>
    </w:p>
    <w:p w:rsidR="00C13742" w:rsidRDefault="00C13742" w:rsidP="00C13742">
      <w:pPr>
        <w:jc w:val="both"/>
        <w:rPr>
          <w:b/>
          <w:sz w:val="28"/>
        </w:rPr>
      </w:pPr>
      <w:r w:rsidRPr="00C76397">
        <w:rPr>
          <w:b/>
          <w:sz w:val="28"/>
        </w:rPr>
        <w:t>Результат работы программы:</w:t>
      </w:r>
    </w:p>
    <w:p w:rsidR="00C13742" w:rsidRPr="00C76397" w:rsidRDefault="00C13742" w:rsidP="00C13742">
      <w:pPr>
        <w:jc w:val="both"/>
        <w:rPr>
          <w:b/>
          <w:sz w:val="28"/>
        </w:rPr>
      </w:pPr>
    </w:p>
    <w:p w:rsidR="00C13742" w:rsidRPr="00C76397" w:rsidRDefault="00E804F5" w:rsidP="00C13742">
      <w:pPr>
        <w:jc w:val="center"/>
        <w:rPr>
          <w:sz w:val="28"/>
        </w:rPr>
      </w:pPr>
      <w:r w:rsidRPr="00E804F5">
        <w:rPr>
          <w:noProof/>
          <w:sz w:val="28"/>
        </w:rPr>
        <w:lastRenderedPageBreak/>
        <w:drawing>
          <wp:inline distT="0" distB="0" distL="0" distR="0" wp14:anchorId="57B4712D" wp14:editId="1EF7F333">
            <wp:extent cx="6048049" cy="319278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82524" cy="321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3742" w:rsidRDefault="00C13742" w:rsidP="000B63C8">
      <w:pPr>
        <w:shd w:val="clear" w:color="auto" w:fill="FFFFFF"/>
        <w:jc w:val="center"/>
      </w:pPr>
      <w:r w:rsidRPr="00C13742">
        <w:t>Рис. 1 Периодическая последовательность прямоугольных импульсов</w:t>
      </w:r>
    </w:p>
    <w:p w:rsidR="006E1530" w:rsidRPr="000B63C8" w:rsidRDefault="006E1530" w:rsidP="000B63C8">
      <w:pPr>
        <w:shd w:val="clear" w:color="auto" w:fill="FFFFFF"/>
        <w:jc w:val="center"/>
      </w:pPr>
    </w:p>
    <w:p w:rsidR="00C13742" w:rsidRDefault="00C13742" w:rsidP="00C13742">
      <w:pPr>
        <w:shd w:val="clear" w:color="auto" w:fill="FFFFFF"/>
        <w:jc w:val="both"/>
        <w:rPr>
          <w:b/>
          <w:sz w:val="28"/>
        </w:rPr>
      </w:pPr>
      <w:r w:rsidRPr="00C76397">
        <w:rPr>
          <w:b/>
          <w:sz w:val="28"/>
        </w:rPr>
        <w:t>Меандр:</w:t>
      </w:r>
    </w:p>
    <w:p w:rsidR="000B63C8" w:rsidRPr="00C76397" w:rsidRDefault="000B63C8" w:rsidP="00C13742">
      <w:pPr>
        <w:shd w:val="clear" w:color="auto" w:fill="FFFFFF"/>
        <w:jc w:val="both"/>
        <w:rPr>
          <w:b/>
          <w:sz w:val="28"/>
        </w:rPr>
      </w:pP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N = 14;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t = -3:0.01:3;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A = 5;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T = 3;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proofErr w:type="spell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nh</w:t>
      </w:r>
      <w:proofErr w:type="spell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 (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1:N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)*2-1;                            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% Номера ненулевых гармоник </w:t>
      </w:r>
    </w:p>
    <w:p w:rsidR="000B63C8" w:rsidRPr="0013483A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rmonics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 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os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(2*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i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*</w:t>
      </w:r>
      <w:proofErr w:type="spell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h</w:t>
      </w:r>
      <w:proofErr w:type="spellEnd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)'*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/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);           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m = 2*A/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i./</w:t>
      </w:r>
      <w:proofErr w:type="spellStart"/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h</w:t>
      </w:r>
      <w:proofErr w:type="spell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;                           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%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Амплитуды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гармоник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m(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2:2:end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) = -Am(2:2:end);                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%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Чередование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знаков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s = A/2 + 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rmonics .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* </w:t>
      </w:r>
      <w:proofErr w:type="spell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repmat</w:t>
      </w:r>
      <w:proofErr w:type="spell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(Am', 1, length(t));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                                       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% Строки - частичные суммы гармоник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s = </w:t>
      </w:r>
      <w:proofErr w:type="spell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cumsum</w:t>
      </w:r>
      <w:proofErr w:type="spell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(s);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0B63C8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or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k=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N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ubplot(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5, 3, k);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plot(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t, s(k,:));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proofErr w:type="spellStart"/>
      <w:r w:rsidRPr="000B63C8"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>end</w:t>
      </w:r>
      <w:proofErr w:type="spellEnd"/>
    </w:p>
    <w:p w:rsid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FF"/>
          <w:sz w:val="26"/>
          <w:szCs w:val="26"/>
          <w:lang w:eastAsia="en-US"/>
        </w:rPr>
        <w:t xml:space="preserve"> </w:t>
      </w:r>
    </w:p>
    <w:p w:rsid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</w:p>
    <w:p w:rsidR="00C13742" w:rsidRDefault="00C13742" w:rsidP="00C13742">
      <w:pPr>
        <w:shd w:val="clear" w:color="auto" w:fill="FFFFFF"/>
        <w:jc w:val="both"/>
        <w:rPr>
          <w:b/>
          <w:sz w:val="28"/>
        </w:rPr>
      </w:pPr>
      <w:r w:rsidRPr="00C76397">
        <w:rPr>
          <w:b/>
          <w:sz w:val="28"/>
        </w:rPr>
        <w:t>Результаты работы программы:</w:t>
      </w:r>
    </w:p>
    <w:p w:rsidR="00C13742" w:rsidRPr="00C76397" w:rsidRDefault="00C13742" w:rsidP="00C13742">
      <w:pPr>
        <w:shd w:val="clear" w:color="auto" w:fill="FFFFFF"/>
        <w:jc w:val="both"/>
        <w:rPr>
          <w:b/>
          <w:sz w:val="28"/>
        </w:rPr>
      </w:pPr>
    </w:p>
    <w:p w:rsidR="00C13742" w:rsidRPr="00C76397" w:rsidRDefault="000B63C8" w:rsidP="00660B0C">
      <w:pPr>
        <w:shd w:val="clear" w:color="auto" w:fill="FFFFFF"/>
        <w:jc w:val="center"/>
        <w:rPr>
          <w:sz w:val="28"/>
          <w:lang w:val="en-US"/>
        </w:rPr>
      </w:pPr>
      <w:r w:rsidRPr="000B63C8">
        <w:rPr>
          <w:noProof/>
          <w:sz w:val="28"/>
        </w:rPr>
        <w:lastRenderedPageBreak/>
        <w:drawing>
          <wp:inline distT="0" distB="0" distL="0" distR="0" wp14:anchorId="3710D972" wp14:editId="7E8313F2">
            <wp:extent cx="5939790" cy="308991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08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3742" w:rsidRDefault="00C13742" w:rsidP="00C13742">
      <w:pPr>
        <w:shd w:val="clear" w:color="auto" w:fill="FFFFFF"/>
        <w:jc w:val="center"/>
      </w:pPr>
      <w:r w:rsidRPr="00C13742">
        <w:t>Рис. 2 Меандр</w:t>
      </w:r>
    </w:p>
    <w:p w:rsidR="00C13742" w:rsidRDefault="00C13742" w:rsidP="00C13742">
      <w:pPr>
        <w:shd w:val="clear" w:color="auto" w:fill="FFFFFF"/>
        <w:jc w:val="both"/>
        <w:rPr>
          <w:b/>
          <w:sz w:val="28"/>
        </w:rPr>
      </w:pPr>
    </w:p>
    <w:p w:rsidR="00C13742" w:rsidRDefault="00C13742" w:rsidP="00C13742">
      <w:pPr>
        <w:shd w:val="clear" w:color="auto" w:fill="FFFFFF"/>
        <w:jc w:val="both"/>
        <w:rPr>
          <w:b/>
          <w:sz w:val="28"/>
        </w:rPr>
      </w:pPr>
      <w:r w:rsidRPr="00C76397">
        <w:rPr>
          <w:b/>
          <w:sz w:val="28"/>
        </w:rPr>
        <w:t>Пилообразный сигнал</w:t>
      </w:r>
    </w:p>
    <w:p w:rsidR="00C13742" w:rsidRPr="00C76397" w:rsidRDefault="00C13742" w:rsidP="00C13742">
      <w:pPr>
        <w:shd w:val="clear" w:color="auto" w:fill="FFFFFF"/>
        <w:jc w:val="both"/>
        <w:rPr>
          <w:b/>
          <w:sz w:val="28"/>
        </w:rPr>
      </w:pP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N = 14;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t = -3:0.01:3;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A = 5;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T = 3;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proofErr w:type="spell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nh</w:t>
      </w:r>
      <w:proofErr w:type="spell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 (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1:N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);                                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% Номера ненулевых гармоник </w:t>
      </w:r>
    </w:p>
    <w:p w:rsidR="000B63C8" w:rsidRPr="0013483A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rmonics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 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in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(2*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i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*</w:t>
      </w:r>
      <w:proofErr w:type="spell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h</w:t>
      </w:r>
      <w:proofErr w:type="spellEnd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)'*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/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</w:t>
      </w:r>
      <w:proofErr w:type="gramStart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);   </w:t>
      </w:r>
      <w:proofErr w:type="gramEnd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        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%</w:t>
      </w:r>
    </w:p>
    <w:p w:rsidR="000B63C8" w:rsidRPr="0013483A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m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 2*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/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i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./</w:t>
      </w:r>
      <w:proofErr w:type="spellStart"/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h</w:t>
      </w:r>
      <w:proofErr w:type="spellEnd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;                            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%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Амплитуды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гармоник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 </w:t>
      </w:r>
    </w:p>
    <w:p w:rsidR="000B63C8" w:rsidRPr="0013483A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m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proofErr w:type="gramStart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2:2: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nd</w:t>
      </w:r>
      <w:proofErr w:type="gramEnd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) = -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m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2:2: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end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);                 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%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Чередование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знаков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 </w:t>
      </w:r>
    </w:p>
    <w:p w:rsidR="000B63C8" w:rsidRPr="0013483A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 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rmonics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.</w:t>
      </w:r>
      <w:proofErr w:type="gramEnd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* </w:t>
      </w:r>
      <w:proofErr w:type="spell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repmat</w:t>
      </w:r>
      <w:proofErr w:type="spellEnd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m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', 1, 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length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)); 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%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Строки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 -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частичные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суммы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 </w:t>
      </w:r>
      <w:r w:rsidRPr="000B63C8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гармоник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s = </w:t>
      </w:r>
      <w:proofErr w:type="spell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umsum</w:t>
      </w:r>
      <w:proofErr w:type="spell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(s);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0B63C8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or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k=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N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ubplot(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5, 3, k);</w:t>
      </w:r>
    </w:p>
    <w:p w:rsidR="000B63C8" w:rsidRPr="0013483A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gramStart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proofErr w:type="gramEnd"/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, 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r w:rsidRPr="000B63C8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k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,:));</w:t>
      </w:r>
    </w:p>
    <w:p w:rsidR="000B63C8" w:rsidRPr="000B63C8" w:rsidRDefault="000B63C8" w:rsidP="000B63C8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0B63C8"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>end</w:t>
      </w:r>
    </w:p>
    <w:p w:rsidR="00C13742" w:rsidRDefault="00C13742" w:rsidP="00C13742">
      <w:pPr>
        <w:shd w:val="clear" w:color="auto" w:fill="FFFFFF"/>
        <w:jc w:val="both"/>
        <w:rPr>
          <w:b/>
          <w:sz w:val="28"/>
        </w:rPr>
      </w:pPr>
      <w:r w:rsidRPr="00C76397">
        <w:rPr>
          <w:b/>
          <w:sz w:val="28"/>
        </w:rPr>
        <w:t>Результат работы программы:</w:t>
      </w:r>
    </w:p>
    <w:p w:rsidR="00C13742" w:rsidRPr="00C76397" w:rsidRDefault="00C13742" w:rsidP="00C13742">
      <w:pPr>
        <w:shd w:val="clear" w:color="auto" w:fill="FFFFFF"/>
        <w:jc w:val="both"/>
        <w:rPr>
          <w:b/>
          <w:sz w:val="28"/>
        </w:rPr>
      </w:pPr>
    </w:p>
    <w:p w:rsidR="00C13742" w:rsidRPr="00C76397" w:rsidRDefault="000B63C8" w:rsidP="00660B0C">
      <w:pPr>
        <w:shd w:val="clear" w:color="auto" w:fill="FFFFFF"/>
        <w:jc w:val="center"/>
        <w:rPr>
          <w:sz w:val="28"/>
        </w:rPr>
      </w:pPr>
      <w:r w:rsidRPr="000B63C8">
        <w:rPr>
          <w:noProof/>
          <w:sz w:val="28"/>
        </w:rPr>
        <w:drawing>
          <wp:inline distT="0" distB="0" distL="0" distR="0" wp14:anchorId="25C3993B" wp14:editId="0E4D6E95">
            <wp:extent cx="4789170" cy="251541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97542" cy="2519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3742" w:rsidRPr="00660B0C" w:rsidRDefault="00C13742" w:rsidP="00C13742">
      <w:pPr>
        <w:shd w:val="clear" w:color="auto" w:fill="FFFFFF"/>
        <w:jc w:val="center"/>
        <w:rPr>
          <w:b/>
        </w:rPr>
      </w:pPr>
      <w:r w:rsidRPr="00660B0C">
        <w:t>Рис. 3. Пилообразный сигнал</w:t>
      </w:r>
    </w:p>
    <w:p w:rsidR="00C13742" w:rsidRPr="00C13742" w:rsidRDefault="00C13742" w:rsidP="00C13742">
      <w:pPr>
        <w:shd w:val="clear" w:color="auto" w:fill="FFFFFF"/>
        <w:jc w:val="center"/>
      </w:pPr>
    </w:p>
    <w:p w:rsidR="00660B0C" w:rsidRDefault="00660B0C" w:rsidP="00660B0C">
      <w:pPr>
        <w:shd w:val="clear" w:color="auto" w:fill="FFFFFF"/>
        <w:jc w:val="both"/>
        <w:rPr>
          <w:b/>
          <w:sz w:val="28"/>
        </w:rPr>
      </w:pPr>
      <w:r w:rsidRPr="00C76397">
        <w:rPr>
          <w:b/>
          <w:sz w:val="28"/>
        </w:rPr>
        <w:t>Последовательность треугольных импульсов</w:t>
      </w:r>
    </w:p>
    <w:p w:rsidR="00660B0C" w:rsidRPr="00C76397" w:rsidRDefault="00660B0C" w:rsidP="00660B0C">
      <w:pPr>
        <w:shd w:val="clear" w:color="auto" w:fill="FFFFFF"/>
        <w:jc w:val="both"/>
        <w:rPr>
          <w:b/>
          <w:sz w:val="32"/>
        </w:rPr>
      </w:pP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N = 14; 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t = -3:0.01:3;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A = 5; 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T = 3; 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proofErr w:type="spell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nh</w:t>
      </w:r>
      <w:proofErr w:type="spellEnd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(</w:t>
      </w:r>
      <w:proofErr w:type="gram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1:N</w:t>
      </w:r>
      <w:proofErr w:type="gramEnd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) * 2-1;                            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 xml:space="preserve">% Номера ненулевых гармоник </w:t>
      </w:r>
    </w:p>
    <w:p w:rsidR="006E1530" w:rsidRPr="0013483A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rmonics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= </w:t>
      </w: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os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(2*</w:t>
      </w: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i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*</w:t>
      </w:r>
      <w:proofErr w:type="spell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nh</w:t>
      </w:r>
      <w:proofErr w:type="spellEnd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)'*</w:t>
      </w: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/</w:t>
      </w: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</w:t>
      </w:r>
      <w:proofErr w:type="gramStart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);   </w:t>
      </w:r>
      <w:proofErr w:type="gramEnd"/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         </w:t>
      </w:r>
      <w:r w:rsidRPr="0013483A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%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Am = 8*A /(pi*pi</w:t>
      </w:r>
      <w:proofErr w:type="gram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)./</w:t>
      </w:r>
      <w:proofErr w:type="gramEnd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(nh.^2);                 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% 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Амплитуды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гармоник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s = </w:t>
      </w:r>
      <w:proofErr w:type="gram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harmonics .</w:t>
      </w:r>
      <w:proofErr w:type="gramEnd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* </w:t>
      </w:r>
      <w:proofErr w:type="spell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repmat</w:t>
      </w:r>
      <w:proofErr w:type="spellEnd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(Am', 1, length(t)); 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% 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Строки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- 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частичные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суммы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val="en-US" w:eastAsia="en-US"/>
        </w:rPr>
        <w:t xml:space="preserve"> </w:t>
      </w:r>
      <w:r w:rsidRPr="006E1530">
        <w:rPr>
          <w:rFonts w:ascii="Courier New" w:eastAsiaTheme="minorHAnsi" w:hAnsi="Courier New" w:cs="Courier New"/>
          <w:color w:val="228B22"/>
          <w:sz w:val="20"/>
          <w:szCs w:val="20"/>
          <w:lang w:eastAsia="en-US"/>
        </w:rPr>
        <w:t>гармоник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s = </w:t>
      </w:r>
      <w:proofErr w:type="spell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cumsum</w:t>
      </w:r>
      <w:proofErr w:type="spellEnd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(s); 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6E1530">
        <w:rPr>
          <w:rFonts w:ascii="Courier New" w:eastAsiaTheme="minorHAnsi" w:hAnsi="Courier New" w:cs="Courier New"/>
          <w:color w:val="0000FF"/>
          <w:sz w:val="20"/>
          <w:szCs w:val="20"/>
          <w:lang w:val="en-US" w:eastAsia="en-US"/>
        </w:rPr>
        <w:t>for</w:t>
      </w: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k=</w:t>
      </w:r>
      <w:proofErr w:type="gram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1:N</w:t>
      </w:r>
      <w:proofErr w:type="gramEnd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val="en-US"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gram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ubplot(</w:t>
      </w:r>
      <w:proofErr w:type="gramEnd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5, 3, k);</w:t>
      </w:r>
    </w:p>
    <w:p w:rsidR="006E1530" w:rsidRPr="0013483A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 xml:space="preserve">    </w:t>
      </w:r>
      <w:proofErr w:type="gramStart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plot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proofErr w:type="gramEnd"/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t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 xml:space="preserve">, </w:t>
      </w: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s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(</w:t>
      </w:r>
      <w:r w:rsidRPr="006E1530">
        <w:rPr>
          <w:rFonts w:ascii="Courier New" w:eastAsiaTheme="minorHAnsi" w:hAnsi="Courier New" w:cs="Courier New"/>
          <w:color w:val="000000"/>
          <w:sz w:val="20"/>
          <w:szCs w:val="20"/>
          <w:lang w:val="en-US" w:eastAsia="en-US"/>
        </w:rPr>
        <w:t>k</w:t>
      </w:r>
      <w:r w:rsidRPr="0013483A">
        <w:rPr>
          <w:rFonts w:ascii="Courier New" w:eastAsiaTheme="minorHAnsi" w:hAnsi="Courier New" w:cs="Courier New"/>
          <w:color w:val="000000"/>
          <w:sz w:val="20"/>
          <w:szCs w:val="20"/>
          <w:lang w:eastAsia="en-US"/>
        </w:rPr>
        <w:t>,:));</w:t>
      </w:r>
    </w:p>
    <w:p w:rsidR="006E1530" w:rsidRPr="006E1530" w:rsidRDefault="006E1530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sz w:val="20"/>
          <w:szCs w:val="20"/>
          <w:lang w:eastAsia="en-US"/>
        </w:rPr>
      </w:pPr>
      <w:r w:rsidRPr="006E1530">
        <w:rPr>
          <w:rFonts w:ascii="Courier New" w:eastAsiaTheme="minorHAnsi" w:hAnsi="Courier New" w:cs="Courier New"/>
          <w:color w:val="0000FF"/>
          <w:sz w:val="20"/>
          <w:szCs w:val="20"/>
          <w:lang w:eastAsia="en-US"/>
        </w:rPr>
        <w:t>end</w:t>
      </w:r>
    </w:p>
    <w:p w:rsidR="00515B62" w:rsidRPr="006E1530" w:rsidRDefault="00515B62" w:rsidP="006E1530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</w:p>
    <w:p w:rsidR="00660B0C" w:rsidRDefault="00660B0C" w:rsidP="00660B0C">
      <w:pPr>
        <w:jc w:val="both"/>
        <w:rPr>
          <w:b/>
          <w:sz w:val="28"/>
        </w:rPr>
      </w:pPr>
      <w:r w:rsidRPr="00C76397">
        <w:rPr>
          <w:b/>
          <w:sz w:val="28"/>
        </w:rPr>
        <w:t>Результаты работы программы:</w:t>
      </w:r>
    </w:p>
    <w:p w:rsidR="00660B0C" w:rsidRPr="00C76397" w:rsidRDefault="00660B0C" w:rsidP="00660B0C">
      <w:pPr>
        <w:jc w:val="both"/>
        <w:rPr>
          <w:b/>
          <w:sz w:val="28"/>
        </w:rPr>
      </w:pPr>
    </w:p>
    <w:p w:rsidR="00660B0C" w:rsidRPr="00C76397" w:rsidRDefault="006E1530" w:rsidP="00660B0C">
      <w:pPr>
        <w:jc w:val="center"/>
        <w:rPr>
          <w:sz w:val="28"/>
          <w:lang w:val="en-US"/>
        </w:rPr>
      </w:pPr>
      <w:r w:rsidRPr="006E1530">
        <w:rPr>
          <w:noProof/>
          <w:sz w:val="28"/>
        </w:rPr>
        <w:drawing>
          <wp:inline distT="0" distB="0" distL="0" distR="0" wp14:anchorId="7B858312" wp14:editId="334C892E">
            <wp:extent cx="5939790" cy="3108325"/>
            <wp:effectExtent l="0" t="0" r="381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0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0B0C" w:rsidRPr="00660B0C" w:rsidRDefault="00660B0C" w:rsidP="00660B0C">
      <w:pPr>
        <w:jc w:val="center"/>
      </w:pPr>
      <w:r w:rsidRPr="00660B0C">
        <w:t>Рис.4. Последовательность треугольных импульсов</w:t>
      </w:r>
    </w:p>
    <w:p w:rsidR="00660B0C" w:rsidRDefault="00660B0C" w:rsidP="00660B0C">
      <w:pPr>
        <w:jc w:val="both"/>
        <w:rPr>
          <w:sz w:val="28"/>
        </w:rPr>
      </w:pPr>
    </w:p>
    <w:p w:rsidR="00BE2EEF" w:rsidRPr="00660B0C" w:rsidRDefault="00BE2EEF" w:rsidP="00660B0C">
      <w:pPr>
        <w:jc w:val="both"/>
        <w:rPr>
          <w:sz w:val="28"/>
        </w:rPr>
      </w:pPr>
    </w:p>
    <w:p w:rsidR="00660B0C" w:rsidRPr="00C76397" w:rsidRDefault="00660B0C" w:rsidP="00660B0C">
      <w:pPr>
        <w:jc w:val="both"/>
        <w:rPr>
          <w:sz w:val="32"/>
        </w:rPr>
      </w:pPr>
      <w:r w:rsidRPr="00C76397">
        <w:rPr>
          <w:b/>
          <w:sz w:val="28"/>
        </w:rPr>
        <w:t>Выводы:</w:t>
      </w:r>
      <w:r w:rsidRPr="00C76397">
        <w:rPr>
          <w:sz w:val="28"/>
        </w:rPr>
        <w:t xml:space="preserve"> в результате выполнения лабораторной работы были ознакомлены с примерами разложения сигналов в ряд Фурье и практической реализацией разложения различного вида сигналов в системе </w:t>
      </w:r>
      <w:r w:rsidRPr="00C76397">
        <w:rPr>
          <w:sz w:val="28"/>
          <w:lang w:val="en-US"/>
        </w:rPr>
        <w:t>MatLab</w:t>
      </w:r>
      <w:r w:rsidRPr="00C76397">
        <w:rPr>
          <w:sz w:val="28"/>
        </w:rPr>
        <w:t>.</w:t>
      </w:r>
    </w:p>
    <w:p w:rsidR="00B46FE5" w:rsidRPr="00DE0D5A" w:rsidRDefault="00B46FE5" w:rsidP="00660B0C">
      <w:pPr>
        <w:shd w:val="clear" w:color="auto" w:fill="FFFFFF"/>
        <w:rPr>
          <w:sz w:val="28"/>
          <w:szCs w:val="28"/>
        </w:rPr>
      </w:pPr>
    </w:p>
    <w:sectPr w:rsidR="00B46FE5" w:rsidRPr="00DE0D5A" w:rsidSect="00BE2EEF">
      <w:footerReference w:type="default" r:id="rId21"/>
      <w:footerReference w:type="first" r:id="rId22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1F27" w:rsidRDefault="00FD1F27" w:rsidP="00BE2EEF">
      <w:r>
        <w:separator/>
      </w:r>
    </w:p>
  </w:endnote>
  <w:endnote w:type="continuationSeparator" w:id="0">
    <w:p w:rsidR="00FD1F27" w:rsidRDefault="00FD1F27" w:rsidP="00BE2E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08778043"/>
      <w:docPartObj>
        <w:docPartGallery w:val="Page Numbers (Bottom of Page)"/>
        <w:docPartUnique/>
      </w:docPartObj>
    </w:sdtPr>
    <w:sdtEndPr/>
    <w:sdtContent>
      <w:p w:rsidR="00BE2EEF" w:rsidRDefault="00BE2EEF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3483A">
          <w:rPr>
            <w:noProof/>
          </w:rPr>
          <w:t>5</w:t>
        </w:r>
        <w:r>
          <w:fldChar w:fldCharType="end"/>
        </w:r>
      </w:p>
    </w:sdtContent>
  </w:sdt>
  <w:p w:rsidR="00BE2EEF" w:rsidRDefault="00BE2EEF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2EEF" w:rsidRDefault="00BE2EEF">
    <w:pPr>
      <w:pStyle w:val="af"/>
      <w:jc w:val="center"/>
    </w:pPr>
  </w:p>
  <w:p w:rsidR="00BE2EEF" w:rsidRDefault="00BE2EEF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1F27" w:rsidRDefault="00FD1F27" w:rsidP="00BE2EEF">
      <w:r>
        <w:separator/>
      </w:r>
    </w:p>
  </w:footnote>
  <w:footnote w:type="continuationSeparator" w:id="0">
    <w:p w:rsidR="00FD1F27" w:rsidRDefault="00FD1F27" w:rsidP="00BE2E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E7487"/>
    <w:multiLevelType w:val="hybridMultilevel"/>
    <w:tmpl w:val="A8EE4E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3C75CD"/>
    <w:multiLevelType w:val="hybridMultilevel"/>
    <w:tmpl w:val="0F9050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244165"/>
    <w:multiLevelType w:val="hybridMultilevel"/>
    <w:tmpl w:val="6DDA9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89073D"/>
    <w:multiLevelType w:val="hybridMultilevel"/>
    <w:tmpl w:val="E43431E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3B9D345B"/>
    <w:multiLevelType w:val="hybridMultilevel"/>
    <w:tmpl w:val="97B0B22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C2F7AD6"/>
    <w:multiLevelType w:val="hybridMultilevel"/>
    <w:tmpl w:val="4B7A12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089B"/>
    <w:rsid w:val="000062A9"/>
    <w:rsid w:val="00011B31"/>
    <w:rsid w:val="00023575"/>
    <w:rsid w:val="000500B3"/>
    <w:rsid w:val="00062E4C"/>
    <w:rsid w:val="00073775"/>
    <w:rsid w:val="00084E14"/>
    <w:rsid w:val="00086842"/>
    <w:rsid w:val="00086D71"/>
    <w:rsid w:val="00091E02"/>
    <w:rsid w:val="00096540"/>
    <w:rsid w:val="000B63C8"/>
    <w:rsid w:val="000E037E"/>
    <w:rsid w:val="000E1006"/>
    <w:rsid w:val="0013483A"/>
    <w:rsid w:val="00140B67"/>
    <w:rsid w:val="001660F8"/>
    <w:rsid w:val="001B0E06"/>
    <w:rsid w:val="001E085B"/>
    <w:rsid w:val="00227CAC"/>
    <w:rsid w:val="00230E03"/>
    <w:rsid w:val="00267074"/>
    <w:rsid w:val="00291B84"/>
    <w:rsid w:val="00293BC2"/>
    <w:rsid w:val="002B7386"/>
    <w:rsid w:val="002F1606"/>
    <w:rsid w:val="00300F81"/>
    <w:rsid w:val="00301DB9"/>
    <w:rsid w:val="00323ED5"/>
    <w:rsid w:val="0033086B"/>
    <w:rsid w:val="0034440F"/>
    <w:rsid w:val="00361380"/>
    <w:rsid w:val="00396C44"/>
    <w:rsid w:val="00397C84"/>
    <w:rsid w:val="003B679A"/>
    <w:rsid w:val="004328E7"/>
    <w:rsid w:val="00436715"/>
    <w:rsid w:val="004746AC"/>
    <w:rsid w:val="004E1261"/>
    <w:rsid w:val="004F3FCF"/>
    <w:rsid w:val="004F6FA5"/>
    <w:rsid w:val="00505864"/>
    <w:rsid w:val="00515B62"/>
    <w:rsid w:val="00536255"/>
    <w:rsid w:val="00561553"/>
    <w:rsid w:val="00580333"/>
    <w:rsid w:val="00580537"/>
    <w:rsid w:val="005E7506"/>
    <w:rsid w:val="00621FD7"/>
    <w:rsid w:val="00626DEE"/>
    <w:rsid w:val="00660B0C"/>
    <w:rsid w:val="00681939"/>
    <w:rsid w:val="00693751"/>
    <w:rsid w:val="00693ABB"/>
    <w:rsid w:val="006B59D3"/>
    <w:rsid w:val="006D059B"/>
    <w:rsid w:val="006D3D0B"/>
    <w:rsid w:val="006E1530"/>
    <w:rsid w:val="007027B5"/>
    <w:rsid w:val="00705975"/>
    <w:rsid w:val="00722266"/>
    <w:rsid w:val="00737904"/>
    <w:rsid w:val="007613A4"/>
    <w:rsid w:val="00792D81"/>
    <w:rsid w:val="00834CBC"/>
    <w:rsid w:val="00877A27"/>
    <w:rsid w:val="00881DBE"/>
    <w:rsid w:val="0088666D"/>
    <w:rsid w:val="008E0D2A"/>
    <w:rsid w:val="00911E79"/>
    <w:rsid w:val="0095089B"/>
    <w:rsid w:val="009F3166"/>
    <w:rsid w:val="00A547E7"/>
    <w:rsid w:val="00A7021B"/>
    <w:rsid w:val="00A86ABF"/>
    <w:rsid w:val="00AD556E"/>
    <w:rsid w:val="00AE2C8C"/>
    <w:rsid w:val="00B46FE5"/>
    <w:rsid w:val="00B64F31"/>
    <w:rsid w:val="00B655A6"/>
    <w:rsid w:val="00BA60DF"/>
    <w:rsid w:val="00BB4F94"/>
    <w:rsid w:val="00BE15AE"/>
    <w:rsid w:val="00BE2EEF"/>
    <w:rsid w:val="00C051EC"/>
    <w:rsid w:val="00C13742"/>
    <w:rsid w:val="00C17927"/>
    <w:rsid w:val="00CA1690"/>
    <w:rsid w:val="00CE7F9B"/>
    <w:rsid w:val="00D3429B"/>
    <w:rsid w:val="00D72318"/>
    <w:rsid w:val="00DC1561"/>
    <w:rsid w:val="00DE0D5A"/>
    <w:rsid w:val="00DF3F74"/>
    <w:rsid w:val="00E06C54"/>
    <w:rsid w:val="00E804F5"/>
    <w:rsid w:val="00ED0412"/>
    <w:rsid w:val="00ED160A"/>
    <w:rsid w:val="00EF0515"/>
    <w:rsid w:val="00F04A40"/>
    <w:rsid w:val="00F12337"/>
    <w:rsid w:val="00F30DA7"/>
    <w:rsid w:val="00F421C0"/>
    <w:rsid w:val="00F6699D"/>
    <w:rsid w:val="00F71445"/>
    <w:rsid w:val="00F72879"/>
    <w:rsid w:val="00FC5BE8"/>
    <w:rsid w:val="00FD1F27"/>
    <w:rsid w:val="00FF62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9D8B83"/>
  <w15:docId w15:val="{5C812E82-7D91-43FD-A47A-9533E798E8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08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C13742"/>
    <w:pPr>
      <w:keepNext/>
      <w:outlineLvl w:val="0"/>
    </w:pPr>
    <w:rPr>
      <w:b/>
      <w:sz w:val="28"/>
      <w:szCs w:val="20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95089B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a3">
    <w:basedOn w:val="a"/>
    <w:next w:val="a4"/>
    <w:link w:val="a5"/>
    <w:qFormat/>
    <w:rsid w:val="0095089B"/>
    <w:pPr>
      <w:jc w:val="center"/>
    </w:pPr>
    <w:rPr>
      <w:rFonts w:asciiTheme="minorHAnsi" w:eastAsiaTheme="minorHAnsi" w:hAnsiTheme="minorHAnsi" w:cstheme="minorBidi"/>
      <w:i/>
      <w:sz w:val="26"/>
      <w:szCs w:val="22"/>
      <w:lang w:eastAsia="en-US"/>
    </w:rPr>
  </w:style>
  <w:style w:type="character" w:customStyle="1" w:styleId="a5">
    <w:name w:val="Название Знак"/>
    <w:link w:val="a3"/>
    <w:rsid w:val="0095089B"/>
    <w:rPr>
      <w:i/>
      <w:sz w:val="26"/>
    </w:rPr>
  </w:style>
  <w:style w:type="paragraph" w:styleId="a6">
    <w:name w:val="Body Text"/>
    <w:basedOn w:val="a"/>
    <w:link w:val="a7"/>
    <w:uiPriority w:val="99"/>
    <w:unhideWhenUsed/>
    <w:rsid w:val="0095089B"/>
    <w:pPr>
      <w:spacing w:after="120"/>
    </w:pPr>
    <w:rPr>
      <w:sz w:val="20"/>
      <w:szCs w:val="20"/>
    </w:rPr>
  </w:style>
  <w:style w:type="character" w:customStyle="1" w:styleId="a7">
    <w:name w:val="Основной текст Знак"/>
    <w:basedOn w:val="a0"/>
    <w:link w:val="a6"/>
    <w:uiPriority w:val="99"/>
    <w:rsid w:val="0095089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Title"/>
    <w:basedOn w:val="a"/>
    <w:next w:val="a"/>
    <w:link w:val="a8"/>
    <w:uiPriority w:val="10"/>
    <w:qFormat/>
    <w:rsid w:val="0095089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Заголовок Знак"/>
    <w:basedOn w:val="a0"/>
    <w:link w:val="a4"/>
    <w:uiPriority w:val="10"/>
    <w:rsid w:val="0095089B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291B8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291B84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List Paragraph"/>
    <w:basedOn w:val="a"/>
    <w:uiPriority w:val="34"/>
    <w:qFormat/>
    <w:rsid w:val="00F421C0"/>
    <w:pPr>
      <w:ind w:left="720"/>
      <w:contextualSpacing/>
    </w:pPr>
  </w:style>
  <w:style w:type="character" w:styleId="ac">
    <w:name w:val="Hyperlink"/>
    <w:basedOn w:val="a0"/>
    <w:uiPriority w:val="99"/>
    <w:unhideWhenUsed/>
    <w:rsid w:val="00911E79"/>
    <w:rPr>
      <w:color w:val="0563C1" w:themeColor="hyperlink"/>
      <w:u w:val="single"/>
    </w:rPr>
  </w:style>
  <w:style w:type="paragraph" w:customStyle="1" w:styleId="Default">
    <w:name w:val="Default"/>
    <w:rsid w:val="00DE0D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rsid w:val="00C13742"/>
    <w:rPr>
      <w:rFonts w:ascii="Times New Roman" w:eastAsia="Times New Roman" w:hAnsi="Times New Roman" w:cs="Times New Roman"/>
      <w:b/>
      <w:sz w:val="28"/>
      <w:szCs w:val="20"/>
      <w:u w:val="single"/>
      <w:lang w:eastAsia="ru-RU"/>
    </w:rPr>
  </w:style>
  <w:style w:type="paragraph" w:styleId="ad">
    <w:name w:val="header"/>
    <w:basedOn w:val="a"/>
    <w:link w:val="ae"/>
    <w:unhideWhenUsed/>
    <w:rsid w:val="00C13742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C137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BE2EEF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BE2EE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32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5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0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11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1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1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0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8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3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22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02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94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35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43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2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7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27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75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30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9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5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0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4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02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34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8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7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0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18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5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8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1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8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4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74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3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E9DBF5-803F-45AB-895B-393AB5272F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5</Pages>
  <Words>621</Words>
  <Characters>3543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 Малышев</dc:creator>
  <cp:lastModifiedBy>Артем Калашников</cp:lastModifiedBy>
  <cp:revision>4</cp:revision>
  <cp:lastPrinted>2020-06-03T18:53:00Z</cp:lastPrinted>
  <dcterms:created xsi:type="dcterms:W3CDTF">2023-09-10T14:11:00Z</dcterms:created>
  <dcterms:modified xsi:type="dcterms:W3CDTF">2023-09-12T10:10:00Z</dcterms:modified>
</cp:coreProperties>
</file>